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96D4E" w:rsidRDefault="00E845A3">
      <w:r>
        <w:t>Name__</w:t>
      </w:r>
      <w:r w:rsidR="00702F0B">
        <w:t>________________________</w:t>
      </w:r>
      <w:r>
        <w:t xml:space="preserve"> </w:t>
      </w:r>
      <w:r w:rsidR="00702F0B">
        <w:t xml:space="preserve">MAKEUP </w:t>
      </w:r>
      <w:r>
        <w:t>ES Degrees Minu</w:t>
      </w:r>
      <w:r w:rsidR="00B84051">
        <w:t>tes Seconds and Arc Length 10-17</w:t>
      </w:r>
      <w:r>
        <w:t xml:space="preserve">-17 hour 1 2 3 4 </w:t>
      </w:r>
      <w:proofErr w:type="gramStart"/>
      <w:r>
        <w:t>5  6</w:t>
      </w:r>
      <w:proofErr w:type="gramEnd"/>
      <w:r>
        <w:t xml:space="preserve"> 7</w:t>
      </w:r>
    </w:p>
    <w:p w:rsidR="008F4304" w:rsidRDefault="008F4304">
      <w:r>
        <w:t>Arc Length Problems</w:t>
      </w:r>
    </w:p>
    <w:p w:rsidR="008F4304" w:rsidRPr="0038228F" w:rsidRDefault="008F4304" w:rsidP="008F4304">
      <w:pPr>
        <w:pStyle w:val="ListParagraph"/>
        <w:numPr>
          <w:ilvl w:val="0"/>
          <w:numId w:val="1"/>
        </w:numPr>
        <w:rPr>
          <w:sz w:val="20"/>
        </w:rPr>
      </w:pPr>
      <w:r w:rsidRPr="0038228F">
        <w:rPr>
          <w:sz w:val="20"/>
        </w:rPr>
        <w:t xml:space="preserve">For each scenario, determine the missing part, s, r, or </w:t>
      </w:r>
      <w:r w:rsidRPr="0038228F">
        <w:rPr>
          <w:rFonts w:cstheme="minorHAnsi"/>
          <w:sz w:val="20"/>
        </w:rPr>
        <w:t>θ</w:t>
      </w:r>
    </w:p>
    <w:p w:rsidR="008F4304" w:rsidRPr="0038228F" w:rsidRDefault="008F4304" w:rsidP="008F4304">
      <w:pPr>
        <w:pStyle w:val="ListParagraph"/>
        <w:numPr>
          <w:ilvl w:val="0"/>
          <w:numId w:val="1"/>
        </w:numPr>
        <w:rPr>
          <w:sz w:val="20"/>
        </w:rPr>
      </w:pPr>
      <w:r w:rsidRPr="0038228F">
        <w:rPr>
          <w:rFonts w:cstheme="minorHAnsi"/>
          <w:sz w:val="20"/>
        </w:rPr>
        <w:t xml:space="preserve">Place point C on the circle’s circumference in a REALISTIC place that would satisfy your scenario and LABEL all parts with appropriate variables and EXACT VALUES.   NOTE </w:t>
      </w:r>
      <w:r w:rsidRPr="0038228F">
        <w:rPr>
          <w:rFonts w:cstheme="minorHAnsi"/>
          <w:position w:val="-6"/>
          <w:sz w:val="20"/>
        </w:rPr>
        <w:object w:dxaOrig="4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9pt;height:18pt" o:ole="">
            <v:imagedata r:id="rId6" o:title=""/>
          </v:shape>
          <o:OLEObject Type="Embed" ProgID="Equation.DSMT4" ShapeID="_x0000_i1025" DrawAspect="Content" ObjectID="_1569812877" r:id="rId7"/>
        </w:object>
      </w:r>
      <w:r w:rsidRPr="0038228F">
        <w:rPr>
          <w:rFonts w:cstheme="minorHAnsi"/>
          <w:sz w:val="20"/>
        </w:rPr>
        <w:t xml:space="preserve"> is the arc that we are finding the length of in each scenario</w:t>
      </w:r>
    </w:p>
    <w:p w:rsidR="0038228F" w:rsidRPr="0038228F" w:rsidRDefault="008F4304" w:rsidP="008F4304">
      <w:pPr>
        <w:rPr>
          <w:sz w:val="20"/>
        </w:rPr>
      </w:pPr>
      <w:r w:rsidRPr="0038228F">
        <w:rPr>
          <w:sz w:val="20"/>
        </w:rPr>
        <w:t xml:space="preserve">Scenario #1 </w:t>
      </w:r>
    </w:p>
    <w:p w:rsidR="008F4304" w:rsidRPr="0038228F" w:rsidRDefault="008F4304" w:rsidP="008F4304">
      <w:pPr>
        <w:rPr>
          <w:sz w:val="20"/>
        </w:rPr>
      </w:pPr>
      <w:r w:rsidRPr="0038228F">
        <w:rPr>
          <w:sz w:val="20"/>
        </w:rPr>
        <w:t xml:space="preserve">Given that you know the radius is </w:t>
      </w:r>
      <w:r w:rsidR="00702F0B">
        <w:rPr>
          <w:sz w:val="20"/>
        </w:rPr>
        <w:t>20</w:t>
      </w:r>
      <w:r w:rsidRPr="0038228F">
        <w:rPr>
          <w:sz w:val="20"/>
        </w:rPr>
        <w:t xml:space="preserve"> m. and that the arc length is </w:t>
      </w:r>
      <w:r w:rsidR="00702F0B" w:rsidRPr="0038228F">
        <w:rPr>
          <w:position w:val="-6"/>
          <w:sz w:val="20"/>
        </w:rPr>
        <w:object w:dxaOrig="639" w:dyaOrig="279">
          <v:shape id="_x0000_i1048" type="#_x0000_t75" style="width:31.6pt;height:13.6pt" o:ole="">
            <v:imagedata r:id="rId8" o:title=""/>
          </v:shape>
          <o:OLEObject Type="Embed" ProgID="Equation.DSMT4" ShapeID="_x0000_i1048" DrawAspect="Content" ObjectID="_1569812878" r:id="rId9"/>
        </w:object>
      </w:r>
      <w:r w:rsidRPr="0038228F">
        <w:rPr>
          <w:sz w:val="20"/>
        </w:rPr>
        <w:t xml:space="preserve">determine the central angle in exact radians and approximate radians                       </w:t>
      </w:r>
      <w:r w:rsidR="0038228F" w:rsidRPr="0038228F">
        <w:rPr>
          <w:sz w:val="20"/>
        </w:rPr>
        <w:t xml:space="preserve">      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72"/>
        <w:gridCol w:w="3672"/>
        <w:gridCol w:w="3672"/>
      </w:tblGrid>
      <w:tr w:rsidR="008F4304" w:rsidRPr="0038228F" w:rsidTr="008F4304">
        <w:tc>
          <w:tcPr>
            <w:tcW w:w="3672" w:type="dxa"/>
          </w:tcPr>
          <w:p w:rsidR="008F4304" w:rsidRPr="0038228F" w:rsidRDefault="008F4304" w:rsidP="008F4304">
            <w:pPr>
              <w:rPr>
                <w:sz w:val="20"/>
              </w:rPr>
            </w:pPr>
            <w:r w:rsidRPr="0038228F">
              <w:rPr>
                <w:noProof/>
                <w:sz w:val="20"/>
              </w:rPr>
              <w:drawing>
                <wp:inline distT="0" distB="0" distL="0" distR="0" wp14:anchorId="383AD699" wp14:editId="44478B7E">
                  <wp:extent cx="1554480" cy="1451916"/>
                  <wp:effectExtent l="0" t="0" r="762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55625" cy="14529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72" w:type="dxa"/>
          </w:tcPr>
          <w:p w:rsidR="008F4304" w:rsidRPr="0038228F" w:rsidRDefault="008F4304" w:rsidP="008F4304">
            <w:pPr>
              <w:rPr>
                <w:sz w:val="20"/>
              </w:rPr>
            </w:pPr>
            <w:r w:rsidRPr="0038228F">
              <w:rPr>
                <w:sz w:val="20"/>
              </w:rPr>
              <w:t>Exact central angle in radians</w:t>
            </w:r>
          </w:p>
        </w:tc>
        <w:tc>
          <w:tcPr>
            <w:tcW w:w="3672" w:type="dxa"/>
          </w:tcPr>
          <w:p w:rsidR="008F4304" w:rsidRPr="0038228F" w:rsidRDefault="008F4304" w:rsidP="008F4304">
            <w:pPr>
              <w:rPr>
                <w:sz w:val="20"/>
              </w:rPr>
            </w:pPr>
            <w:r w:rsidRPr="0038228F">
              <w:rPr>
                <w:sz w:val="20"/>
              </w:rPr>
              <w:t>Approximate central angle in radians (round to two decimals)</w:t>
            </w:r>
          </w:p>
          <w:p w:rsidR="008F4304" w:rsidRPr="0038228F" w:rsidRDefault="008F4304" w:rsidP="008F4304">
            <w:pPr>
              <w:rPr>
                <w:sz w:val="20"/>
              </w:rPr>
            </w:pPr>
          </w:p>
          <w:p w:rsidR="008F4304" w:rsidRPr="0038228F" w:rsidRDefault="008F4304" w:rsidP="008F4304">
            <w:pPr>
              <w:rPr>
                <w:sz w:val="20"/>
              </w:rPr>
            </w:pPr>
          </w:p>
          <w:p w:rsidR="008F4304" w:rsidRPr="0038228F" w:rsidRDefault="008F4304" w:rsidP="008F4304">
            <w:pPr>
              <w:rPr>
                <w:sz w:val="20"/>
              </w:rPr>
            </w:pPr>
          </w:p>
          <w:p w:rsidR="008F4304" w:rsidRPr="0038228F" w:rsidRDefault="008F4304" w:rsidP="008F4304">
            <w:pPr>
              <w:rPr>
                <w:sz w:val="20"/>
              </w:rPr>
            </w:pPr>
          </w:p>
          <w:p w:rsidR="008F4304" w:rsidRPr="0038228F" w:rsidRDefault="008F4304" w:rsidP="008F4304">
            <w:pPr>
              <w:rPr>
                <w:sz w:val="20"/>
              </w:rPr>
            </w:pPr>
          </w:p>
          <w:p w:rsidR="008F4304" w:rsidRPr="0038228F" w:rsidRDefault="008F4304" w:rsidP="008F4304">
            <w:pPr>
              <w:rPr>
                <w:sz w:val="20"/>
              </w:rPr>
            </w:pPr>
            <w:r w:rsidRPr="0038228F">
              <w:rPr>
                <w:sz w:val="20"/>
              </w:rPr>
              <w:t>EC: If the origin is B, then give the EXACT coordinates of C</w:t>
            </w:r>
          </w:p>
        </w:tc>
      </w:tr>
    </w:tbl>
    <w:p w:rsidR="008F4304" w:rsidRPr="0038228F" w:rsidRDefault="008F4304" w:rsidP="008F4304">
      <w:pPr>
        <w:rPr>
          <w:sz w:val="20"/>
        </w:rPr>
      </w:pPr>
    </w:p>
    <w:p w:rsidR="0038228F" w:rsidRDefault="008F4304" w:rsidP="008F4304">
      <w:pPr>
        <w:rPr>
          <w:sz w:val="20"/>
        </w:rPr>
      </w:pPr>
      <w:r w:rsidRPr="0038228F">
        <w:rPr>
          <w:sz w:val="20"/>
        </w:rPr>
        <w:t xml:space="preserve">Scenario #2 </w:t>
      </w:r>
    </w:p>
    <w:p w:rsidR="008F4304" w:rsidRPr="0038228F" w:rsidRDefault="008F4304" w:rsidP="008F4304">
      <w:pPr>
        <w:rPr>
          <w:sz w:val="20"/>
        </w:rPr>
      </w:pPr>
      <w:r w:rsidRPr="0038228F">
        <w:rPr>
          <w:sz w:val="20"/>
        </w:rPr>
        <w:t xml:space="preserve">Given that you know the radius is </w:t>
      </w:r>
      <w:r w:rsidR="00702F0B">
        <w:rPr>
          <w:sz w:val="20"/>
        </w:rPr>
        <w:t>20</w:t>
      </w:r>
      <w:r w:rsidRPr="0038228F">
        <w:rPr>
          <w:sz w:val="20"/>
        </w:rPr>
        <w:t xml:space="preserve"> m. and that central </w:t>
      </w:r>
      <w:proofErr w:type="gramStart"/>
      <w:r w:rsidRPr="0038228F">
        <w:rPr>
          <w:sz w:val="20"/>
        </w:rPr>
        <w:t>angle  is</w:t>
      </w:r>
      <w:proofErr w:type="gramEnd"/>
      <w:r w:rsidRPr="0038228F">
        <w:rPr>
          <w:sz w:val="20"/>
        </w:rPr>
        <w:t xml:space="preserve"> </w:t>
      </w:r>
      <w:r w:rsidR="00702F0B" w:rsidRPr="0038228F">
        <w:rPr>
          <w:position w:val="-24"/>
          <w:sz w:val="20"/>
        </w:rPr>
        <w:object w:dxaOrig="1120" w:dyaOrig="620">
          <v:shape id="_x0000_i1050" type="#_x0000_t75" style="width:55.45pt;height:31.15pt" o:ole="">
            <v:imagedata r:id="rId11" o:title=""/>
          </v:shape>
          <o:OLEObject Type="Embed" ProgID="Equation.DSMT4" ShapeID="_x0000_i1050" DrawAspect="Content" ObjectID="_1569812879" r:id="rId12"/>
        </w:object>
      </w:r>
      <w:r w:rsidRPr="0038228F">
        <w:rPr>
          <w:sz w:val="20"/>
        </w:rPr>
        <w:t xml:space="preserve">determine the length of arc created                      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72"/>
        <w:gridCol w:w="3672"/>
        <w:gridCol w:w="3672"/>
      </w:tblGrid>
      <w:tr w:rsidR="008F4304" w:rsidRPr="0038228F" w:rsidTr="008B54A3">
        <w:tc>
          <w:tcPr>
            <w:tcW w:w="3672" w:type="dxa"/>
          </w:tcPr>
          <w:p w:rsidR="008F4304" w:rsidRPr="0038228F" w:rsidRDefault="008F4304" w:rsidP="008B54A3">
            <w:pPr>
              <w:rPr>
                <w:sz w:val="20"/>
              </w:rPr>
            </w:pPr>
            <w:r w:rsidRPr="0038228F">
              <w:rPr>
                <w:noProof/>
                <w:sz w:val="20"/>
              </w:rPr>
              <w:drawing>
                <wp:inline distT="0" distB="0" distL="0" distR="0" wp14:anchorId="6C158C9D" wp14:editId="11C0614B">
                  <wp:extent cx="1554480" cy="1451916"/>
                  <wp:effectExtent l="0" t="0" r="762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55625" cy="14529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72" w:type="dxa"/>
          </w:tcPr>
          <w:p w:rsidR="008F4304" w:rsidRPr="0038228F" w:rsidRDefault="008F4304" w:rsidP="008F4304">
            <w:pPr>
              <w:rPr>
                <w:sz w:val="20"/>
              </w:rPr>
            </w:pPr>
            <w:r w:rsidRPr="0038228F">
              <w:rPr>
                <w:sz w:val="20"/>
              </w:rPr>
              <w:t>Exact arc length</w:t>
            </w:r>
          </w:p>
        </w:tc>
        <w:tc>
          <w:tcPr>
            <w:tcW w:w="3672" w:type="dxa"/>
          </w:tcPr>
          <w:p w:rsidR="0038228F" w:rsidRPr="0038228F" w:rsidRDefault="008F4304" w:rsidP="008B54A3">
            <w:pPr>
              <w:rPr>
                <w:sz w:val="20"/>
              </w:rPr>
            </w:pPr>
            <w:r w:rsidRPr="0038228F">
              <w:rPr>
                <w:sz w:val="20"/>
              </w:rPr>
              <w:t xml:space="preserve">Approximate arc length </w:t>
            </w:r>
          </w:p>
          <w:p w:rsidR="008F4304" w:rsidRPr="0038228F" w:rsidRDefault="008F4304" w:rsidP="008B54A3">
            <w:pPr>
              <w:rPr>
                <w:sz w:val="20"/>
              </w:rPr>
            </w:pPr>
            <w:r w:rsidRPr="0038228F">
              <w:rPr>
                <w:sz w:val="20"/>
              </w:rPr>
              <w:t>(round to two decimals)</w:t>
            </w:r>
          </w:p>
          <w:p w:rsidR="008F4304" w:rsidRPr="0038228F" w:rsidRDefault="008F4304" w:rsidP="008B54A3">
            <w:pPr>
              <w:rPr>
                <w:sz w:val="20"/>
              </w:rPr>
            </w:pPr>
          </w:p>
          <w:p w:rsidR="008F4304" w:rsidRPr="0038228F" w:rsidRDefault="008F4304" w:rsidP="008B54A3">
            <w:pPr>
              <w:rPr>
                <w:sz w:val="20"/>
              </w:rPr>
            </w:pPr>
          </w:p>
          <w:p w:rsidR="008F4304" w:rsidRPr="0038228F" w:rsidRDefault="008F4304" w:rsidP="008B54A3">
            <w:pPr>
              <w:rPr>
                <w:sz w:val="20"/>
              </w:rPr>
            </w:pPr>
          </w:p>
          <w:p w:rsidR="008F4304" w:rsidRPr="0038228F" w:rsidRDefault="008F4304" w:rsidP="008B54A3">
            <w:pPr>
              <w:rPr>
                <w:sz w:val="20"/>
              </w:rPr>
            </w:pPr>
          </w:p>
          <w:p w:rsidR="008F4304" w:rsidRPr="0038228F" w:rsidRDefault="008F4304" w:rsidP="008B54A3">
            <w:pPr>
              <w:rPr>
                <w:sz w:val="20"/>
              </w:rPr>
            </w:pPr>
          </w:p>
          <w:p w:rsidR="008F4304" w:rsidRPr="0038228F" w:rsidRDefault="008F4304" w:rsidP="008B54A3">
            <w:pPr>
              <w:rPr>
                <w:sz w:val="20"/>
              </w:rPr>
            </w:pPr>
            <w:r w:rsidRPr="0038228F">
              <w:rPr>
                <w:sz w:val="20"/>
              </w:rPr>
              <w:t>EC: If the origin is B, then give the EXACT coordinates of C</w:t>
            </w:r>
          </w:p>
        </w:tc>
      </w:tr>
    </w:tbl>
    <w:p w:rsidR="008F4304" w:rsidRPr="0038228F" w:rsidRDefault="008F4304" w:rsidP="008F4304">
      <w:pPr>
        <w:rPr>
          <w:sz w:val="20"/>
        </w:rPr>
      </w:pPr>
    </w:p>
    <w:p w:rsidR="0038228F" w:rsidRPr="0038228F" w:rsidRDefault="0038228F" w:rsidP="0038228F">
      <w:pPr>
        <w:rPr>
          <w:sz w:val="20"/>
        </w:rPr>
      </w:pPr>
      <w:r w:rsidRPr="0038228F">
        <w:rPr>
          <w:sz w:val="20"/>
        </w:rPr>
        <w:t>Scenario #</w:t>
      </w:r>
      <w:r>
        <w:rPr>
          <w:sz w:val="20"/>
        </w:rPr>
        <w:t>3</w:t>
      </w:r>
      <w:r w:rsidRPr="0038228F">
        <w:rPr>
          <w:sz w:val="20"/>
        </w:rPr>
        <w:t xml:space="preserve"> </w:t>
      </w:r>
    </w:p>
    <w:p w:rsidR="0038228F" w:rsidRPr="0038228F" w:rsidRDefault="0038228F" w:rsidP="0038228F">
      <w:pPr>
        <w:rPr>
          <w:sz w:val="20"/>
        </w:rPr>
      </w:pPr>
      <w:r w:rsidRPr="0038228F">
        <w:rPr>
          <w:sz w:val="20"/>
        </w:rPr>
        <w:t xml:space="preserve">Given that you know the arc length is </w:t>
      </w:r>
      <w:r w:rsidR="00702F0B">
        <w:rPr>
          <w:sz w:val="20"/>
        </w:rPr>
        <w:t>20</w:t>
      </w:r>
      <w:r w:rsidRPr="0038228F">
        <w:rPr>
          <w:sz w:val="20"/>
        </w:rPr>
        <w:t xml:space="preserve"> m. and that central </w:t>
      </w:r>
      <w:proofErr w:type="gramStart"/>
      <w:r w:rsidRPr="0038228F">
        <w:rPr>
          <w:sz w:val="20"/>
        </w:rPr>
        <w:t>angle  is</w:t>
      </w:r>
      <w:proofErr w:type="gramEnd"/>
      <w:r w:rsidRPr="0038228F">
        <w:rPr>
          <w:sz w:val="20"/>
        </w:rPr>
        <w:t xml:space="preserve"> </w:t>
      </w:r>
      <w:r w:rsidR="00702F0B" w:rsidRPr="0038228F">
        <w:rPr>
          <w:position w:val="-24"/>
          <w:sz w:val="20"/>
        </w:rPr>
        <w:object w:dxaOrig="1160" w:dyaOrig="620">
          <v:shape id="_x0000_i1052" type="#_x0000_t75" style="width:57.9pt;height:31.15pt" o:ole="">
            <v:imagedata r:id="rId13" o:title=""/>
          </v:shape>
          <o:OLEObject Type="Embed" ProgID="Equation.DSMT4" ShapeID="_x0000_i1052" DrawAspect="Content" ObjectID="_1569812880" r:id="rId14"/>
        </w:object>
      </w:r>
      <w:r w:rsidRPr="0038228F">
        <w:rPr>
          <w:sz w:val="20"/>
        </w:rPr>
        <w:t xml:space="preserve">determine the length of radius </w:t>
      </w:r>
      <w:r>
        <w:rPr>
          <w:sz w:val="20"/>
        </w:rPr>
        <w:t xml:space="preserve">                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72"/>
        <w:gridCol w:w="3672"/>
        <w:gridCol w:w="3672"/>
      </w:tblGrid>
      <w:tr w:rsidR="0038228F" w:rsidRPr="0038228F" w:rsidTr="008B54A3">
        <w:tc>
          <w:tcPr>
            <w:tcW w:w="3672" w:type="dxa"/>
          </w:tcPr>
          <w:p w:rsidR="0038228F" w:rsidRPr="0038228F" w:rsidRDefault="0038228F" w:rsidP="008B54A3">
            <w:pPr>
              <w:rPr>
                <w:sz w:val="20"/>
              </w:rPr>
            </w:pPr>
            <w:r w:rsidRPr="0038228F">
              <w:rPr>
                <w:noProof/>
                <w:sz w:val="20"/>
              </w:rPr>
              <w:drawing>
                <wp:inline distT="0" distB="0" distL="0" distR="0" wp14:anchorId="0501CE03" wp14:editId="3148FC91">
                  <wp:extent cx="1554480" cy="1451916"/>
                  <wp:effectExtent l="0" t="0" r="762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55625" cy="14529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72" w:type="dxa"/>
          </w:tcPr>
          <w:p w:rsidR="0038228F" w:rsidRPr="0038228F" w:rsidRDefault="0038228F" w:rsidP="0038228F">
            <w:pPr>
              <w:rPr>
                <w:sz w:val="20"/>
              </w:rPr>
            </w:pPr>
            <w:r w:rsidRPr="0038228F">
              <w:rPr>
                <w:sz w:val="20"/>
              </w:rPr>
              <w:t xml:space="preserve">Exact </w:t>
            </w:r>
            <w:r>
              <w:rPr>
                <w:sz w:val="20"/>
              </w:rPr>
              <w:t>radius</w:t>
            </w:r>
            <w:r w:rsidRPr="0038228F">
              <w:rPr>
                <w:sz w:val="20"/>
              </w:rPr>
              <w:t xml:space="preserve"> length</w:t>
            </w:r>
          </w:p>
        </w:tc>
        <w:tc>
          <w:tcPr>
            <w:tcW w:w="3672" w:type="dxa"/>
          </w:tcPr>
          <w:p w:rsidR="0038228F" w:rsidRPr="0038228F" w:rsidRDefault="0038228F" w:rsidP="008B54A3">
            <w:pPr>
              <w:rPr>
                <w:sz w:val="20"/>
              </w:rPr>
            </w:pPr>
            <w:r w:rsidRPr="0038228F">
              <w:rPr>
                <w:sz w:val="20"/>
              </w:rPr>
              <w:t xml:space="preserve">Approximate </w:t>
            </w:r>
            <w:r>
              <w:rPr>
                <w:sz w:val="20"/>
              </w:rPr>
              <w:t>radius</w:t>
            </w:r>
            <w:r w:rsidRPr="0038228F">
              <w:rPr>
                <w:sz w:val="20"/>
              </w:rPr>
              <w:t xml:space="preserve"> </w:t>
            </w:r>
          </w:p>
          <w:p w:rsidR="0038228F" w:rsidRPr="0038228F" w:rsidRDefault="0038228F" w:rsidP="008B54A3">
            <w:pPr>
              <w:rPr>
                <w:sz w:val="20"/>
              </w:rPr>
            </w:pPr>
            <w:r w:rsidRPr="0038228F">
              <w:rPr>
                <w:sz w:val="20"/>
              </w:rPr>
              <w:t>(round to two decimals)</w:t>
            </w:r>
          </w:p>
          <w:p w:rsidR="0038228F" w:rsidRPr="0038228F" w:rsidRDefault="0038228F" w:rsidP="008B54A3">
            <w:pPr>
              <w:rPr>
                <w:sz w:val="20"/>
              </w:rPr>
            </w:pPr>
          </w:p>
          <w:p w:rsidR="0038228F" w:rsidRPr="0038228F" w:rsidRDefault="0038228F" w:rsidP="008B54A3">
            <w:pPr>
              <w:rPr>
                <w:sz w:val="20"/>
              </w:rPr>
            </w:pPr>
          </w:p>
          <w:p w:rsidR="0038228F" w:rsidRPr="0038228F" w:rsidRDefault="0038228F" w:rsidP="008B54A3">
            <w:pPr>
              <w:rPr>
                <w:sz w:val="20"/>
              </w:rPr>
            </w:pPr>
          </w:p>
          <w:p w:rsidR="0038228F" w:rsidRPr="0038228F" w:rsidRDefault="0038228F" w:rsidP="008B54A3">
            <w:pPr>
              <w:rPr>
                <w:sz w:val="20"/>
              </w:rPr>
            </w:pPr>
          </w:p>
          <w:p w:rsidR="0038228F" w:rsidRPr="0038228F" w:rsidRDefault="0038228F" w:rsidP="008B54A3">
            <w:pPr>
              <w:rPr>
                <w:sz w:val="20"/>
              </w:rPr>
            </w:pPr>
          </w:p>
          <w:p w:rsidR="0038228F" w:rsidRPr="0038228F" w:rsidRDefault="0038228F" w:rsidP="008B54A3">
            <w:pPr>
              <w:rPr>
                <w:sz w:val="20"/>
              </w:rPr>
            </w:pPr>
            <w:r w:rsidRPr="0038228F">
              <w:rPr>
                <w:sz w:val="20"/>
              </w:rPr>
              <w:t>EC: If the origin is B, then give the EXACT coordinates of C</w:t>
            </w:r>
          </w:p>
        </w:tc>
      </w:tr>
    </w:tbl>
    <w:p w:rsidR="0038228F" w:rsidRDefault="0038228F" w:rsidP="008F4304">
      <w:pPr>
        <w:rPr>
          <w:sz w:val="20"/>
        </w:rPr>
      </w:pPr>
    </w:p>
    <w:p w:rsidR="0038228F" w:rsidRPr="0038228F" w:rsidRDefault="0038228F" w:rsidP="0038228F">
      <w:pPr>
        <w:rPr>
          <w:sz w:val="20"/>
        </w:rPr>
      </w:pPr>
      <w:r>
        <w:rPr>
          <w:sz w:val="20"/>
        </w:rPr>
        <w:lastRenderedPageBreak/>
        <w:t>Scenario #4</w:t>
      </w:r>
    </w:p>
    <w:p w:rsidR="0038228F" w:rsidRPr="0038228F" w:rsidRDefault="0038228F" w:rsidP="0038228F">
      <w:pPr>
        <w:rPr>
          <w:sz w:val="20"/>
        </w:rPr>
      </w:pPr>
      <w:r w:rsidRPr="0038228F">
        <w:rPr>
          <w:sz w:val="20"/>
        </w:rPr>
        <w:t xml:space="preserve">Given that you know the radius is </w:t>
      </w:r>
      <w:r w:rsidR="00702F0B">
        <w:rPr>
          <w:sz w:val="20"/>
        </w:rPr>
        <w:t>20</w:t>
      </w:r>
      <w:r w:rsidRPr="0038228F">
        <w:rPr>
          <w:sz w:val="20"/>
        </w:rPr>
        <w:t xml:space="preserve"> m. and that the arc length is </w:t>
      </w:r>
      <w:r w:rsidR="00702F0B" w:rsidRPr="0038228F">
        <w:rPr>
          <w:position w:val="-6"/>
          <w:sz w:val="20"/>
        </w:rPr>
        <w:object w:dxaOrig="580" w:dyaOrig="279">
          <v:shape id="_x0000_i1055" type="#_x0000_t75" style="width:28.7pt;height:13.6pt" o:ole="">
            <v:imagedata r:id="rId15" o:title=""/>
          </v:shape>
          <o:OLEObject Type="Embed" ProgID="Equation.DSMT4" ShapeID="_x0000_i1055" DrawAspect="Content" ObjectID="_1569812881" r:id="rId16"/>
        </w:object>
      </w:r>
      <w:r w:rsidRPr="0038228F">
        <w:rPr>
          <w:sz w:val="20"/>
        </w:rPr>
        <w:t xml:space="preserve">determine the central angle in exact radians and approximate radians                             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72"/>
        <w:gridCol w:w="3672"/>
        <w:gridCol w:w="3672"/>
      </w:tblGrid>
      <w:tr w:rsidR="0038228F" w:rsidRPr="0038228F" w:rsidTr="008B54A3">
        <w:tc>
          <w:tcPr>
            <w:tcW w:w="3672" w:type="dxa"/>
          </w:tcPr>
          <w:p w:rsidR="0038228F" w:rsidRPr="0038228F" w:rsidRDefault="0038228F" w:rsidP="008B54A3">
            <w:pPr>
              <w:rPr>
                <w:sz w:val="20"/>
              </w:rPr>
            </w:pPr>
            <w:r w:rsidRPr="0038228F">
              <w:rPr>
                <w:noProof/>
                <w:sz w:val="20"/>
              </w:rPr>
              <w:drawing>
                <wp:inline distT="0" distB="0" distL="0" distR="0" wp14:anchorId="2E53BAAD" wp14:editId="5D2D3EE9">
                  <wp:extent cx="1554480" cy="1451916"/>
                  <wp:effectExtent l="0" t="0" r="762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55625" cy="14529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72" w:type="dxa"/>
          </w:tcPr>
          <w:p w:rsidR="0038228F" w:rsidRPr="0038228F" w:rsidRDefault="0038228F" w:rsidP="008B54A3">
            <w:pPr>
              <w:rPr>
                <w:sz w:val="20"/>
              </w:rPr>
            </w:pPr>
            <w:r w:rsidRPr="0038228F">
              <w:rPr>
                <w:sz w:val="20"/>
              </w:rPr>
              <w:t>Exact central angle in radians</w:t>
            </w:r>
          </w:p>
        </w:tc>
        <w:tc>
          <w:tcPr>
            <w:tcW w:w="3672" w:type="dxa"/>
          </w:tcPr>
          <w:p w:rsidR="0038228F" w:rsidRPr="0038228F" w:rsidRDefault="0038228F" w:rsidP="008B54A3">
            <w:pPr>
              <w:rPr>
                <w:sz w:val="20"/>
              </w:rPr>
            </w:pPr>
            <w:r w:rsidRPr="0038228F">
              <w:rPr>
                <w:sz w:val="20"/>
              </w:rPr>
              <w:t>Approximate central angle in radians (round to two decimals)</w:t>
            </w:r>
          </w:p>
          <w:p w:rsidR="0038228F" w:rsidRPr="0038228F" w:rsidRDefault="0038228F" w:rsidP="008B54A3">
            <w:pPr>
              <w:rPr>
                <w:sz w:val="20"/>
              </w:rPr>
            </w:pPr>
          </w:p>
          <w:p w:rsidR="0038228F" w:rsidRPr="0038228F" w:rsidRDefault="0038228F" w:rsidP="008B54A3">
            <w:pPr>
              <w:rPr>
                <w:sz w:val="20"/>
              </w:rPr>
            </w:pPr>
          </w:p>
          <w:p w:rsidR="0038228F" w:rsidRPr="0038228F" w:rsidRDefault="0038228F" w:rsidP="008B54A3">
            <w:pPr>
              <w:rPr>
                <w:sz w:val="20"/>
              </w:rPr>
            </w:pPr>
          </w:p>
          <w:p w:rsidR="0038228F" w:rsidRPr="0038228F" w:rsidRDefault="0038228F" w:rsidP="008B54A3">
            <w:pPr>
              <w:rPr>
                <w:sz w:val="20"/>
              </w:rPr>
            </w:pPr>
          </w:p>
          <w:p w:rsidR="0038228F" w:rsidRPr="0038228F" w:rsidRDefault="0038228F" w:rsidP="008B54A3">
            <w:pPr>
              <w:rPr>
                <w:sz w:val="20"/>
              </w:rPr>
            </w:pPr>
          </w:p>
          <w:p w:rsidR="0038228F" w:rsidRPr="0038228F" w:rsidRDefault="0038228F" w:rsidP="008B54A3">
            <w:pPr>
              <w:rPr>
                <w:sz w:val="20"/>
              </w:rPr>
            </w:pPr>
            <w:r w:rsidRPr="0038228F">
              <w:rPr>
                <w:sz w:val="20"/>
              </w:rPr>
              <w:t>EC: If the origin is B, then give the EXACT coordinates of C</w:t>
            </w:r>
          </w:p>
        </w:tc>
      </w:tr>
    </w:tbl>
    <w:p w:rsidR="0038228F" w:rsidRPr="0038228F" w:rsidRDefault="0038228F" w:rsidP="0038228F">
      <w:pPr>
        <w:rPr>
          <w:sz w:val="20"/>
        </w:rPr>
      </w:pPr>
    </w:p>
    <w:p w:rsidR="0038228F" w:rsidRDefault="0038228F" w:rsidP="0038228F">
      <w:pPr>
        <w:rPr>
          <w:sz w:val="20"/>
        </w:rPr>
      </w:pPr>
      <w:r w:rsidRPr="0038228F">
        <w:rPr>
          <w:sz w:val="20"/>
        </w:rPr>
        <w:t>Scenario #</w:t>
      </w:r>
      <w:r>
        <w:rPr>
          <w:sz w:val="20"/>
        </w:rPr>
        <w:t>5</w:t>
      </w:r>
    </w:p>
    <w:p w:rsidR="0038228F" w:rsidRPr="0038228F" w:rsidRDefault="0038228F" w:rsidP="0038228F">
      <w:pPr>
        <w:rPr>
          <w:sz w:val="20"/>
        </w:rPr>
      </w:pPr>
      <w:r w:rsidRPr="0038228F">
        <w:rPr>
          <w:sz w:val="20"/>
        </w:rPr>
        <w:t xml:space="preserve">Given that you know the radius is </w:t>
      </w:r>
      <w:r w:rsidR="00702F0B">
        <w:rPr>
          <w:sz w:val="20"/>
        </w:rPr>
        <w:t>20</w:t>
      </w:r>
      <w:r w:rsidRPr="0038228F">
        <w:rPr>
          <w:sz w:val="20"/>
        </w:rPr>
        <w:t xml:space="preserve"> m. and that central </w:t>
      </w:r>
      <w:proofErr w:type="gramStart"/>
      <w:r w:rsidRPr="0038228F">
        <w:rPr>
          <w:sz w:val="20"/>
        </w:rPr>
        <w:t>angle  is</w:t>
      </w:r>
      <w:proofErr w:type="gramEnd"/>
      <w:r w:rsidRPr="0038228F">
        <w:rPr>
          <w:sz w:val="20"/>
        </w:rPr>
        <w:t xml:space="preserve"> </w:t>
      </w:r>
      <w:r w:rsidR="00702F0B" w:rsidRPr="0038228F">
        <w:rPr>
          <w:position w:val="-6"/>
          <w:sz w:val="20"/>
        </w:rPr>
        <w:object w:dxaOrig="1140" w:dyaOrig="279">
          <v:shape id="_x0000_i1058" type="#_x0000_t75" style="width:57.4pt;height:13.6pt" o:ole="">
            <v:imagedata r:id="rId17" o:title=""/>
          </v:shape>
          <o:OLEObject Type="Embed" ProgID="Equation.DSMT4" ShapeID="_x0000_i1058" DrawAspect="Content" ObjectID="_1569812882" r:id="rId18"/>
        </w:object>
      </w:r>
      <w:r w:rsidRPr="0038228F">
        <w:rPr>
          <w:sz w:val="20"/>
        </w:rPr>
        <w:t xml:space="preserve">determine the length of arc created                      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72"/>
        <w:gridCol w:w="3672"/>
        <w:gridCol w:w="3672"/>
      </w:tblGrid>
      <w:tr w:rsidR="0038228F" w:rsidRPr="0038228F" w:rsidTr="008B54A3">
        <w:tc>
          <w:tcPr>
            <w:tcW w:w="3672" w:type="dxa"/>
          </w:tcPr>
          <w:p w:rsidR="0038228F" w:rsidRPr="0038228F" w:rsidRDefault="0038228F" w:rsidP="008B54A3">
            <w:pPr>
              <w:rPr>
                <w:sz w:val="20"/>
              </w:rPr>
            </w:pPr>
            <w:r w:rsidRPr="0038228F">
              <w:rPr>
                <w:noProof/>
                <w:sz w:val="20"/>
              </w:rPr>
              <w:drawing>
                <wp:inline distT="0" distB="0" distL="0" distR="0" wp14:anchorId="2BD35619" wp14:editId="659AD4AC">
                  <wp:extent cx="1554480" cy="1451916"/>
                  <wp:effectExtent l="0" t="0" r="762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55625" cy="14529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72" w:type="dxa"/>
          </w:tcPr>
          <w:p w:rsidR="0038228F" w:rsidRPr="0038228F" w:rsidRDefault="0038228F" w:rsidP="008B54A3">
            <w:pPr>
              <w:rPr>
                <w:sz w:val="20"/>
              </w:rPr>
            </w:pPr>
            <w:r w:rsidRPr="0038228F">
              <w:rPr>
                <w:sz w:val="20"/>
              </w:rPr>
              <w:t>Exact arc length</w:t>
            </w:r>
          </w:p>
        </w:tc>
        <w:tc>
          <w:tcPr>
            <w:tcW w:w="3672" w:type="dxa"/>
          </w:tcPr>
          <w:p w:rsidR="0038228F" w:rsidRPr="0038228F" w:rsidRDefault="0038228F" w:rsidP="008B54A3">
            <w:pPr>
              <w:rPr>
                <w:sz w:val="20"/>
              </w:rPr>
            </w:pPr>
            <w:r w:rsidRPr="0038228F">
              <w:rPr>
                <w:sz w:val="20"/>
              </w:rPr>
              <w:t xml:space="preserve">Approximate arc length </w:t>
            </w:r>
          </w:p>
          <w:p w:rsidR="0038228F" w:rsidRPr="0038228F" w:rsidRDefault="0038228F" w:rsidP="008B54A3">
            <w:pPr>
              <w:rPr>
                <w:sz w:val="20"/>
              </w:rPr>
            </w:pPr>
            <w:r w:rsidRPr="0038228F">
              <w:rPr>
                <w:sz w:val="20"/>
              </w:rPr>
              <w:t>(round to two decimals)</w:t>
            </w:r>
          </w:p>
          <w:p w:rsidR="0038228F" w:rsidRPr="0038228F" w:rsidRDefault="0038228F" w:rsidP="008B54A3">
            <w:pPr>
              <w:rPr>
                <w:sz w:val="20"/>
              </w:rPr>
            </w:pPr>
          </w:p>
          <w:p w:rsidR="0038228F" w:rsidRPr="0038228F" w:rsidRDefault="0038228F" w:rsidP="008B54A3">
            <w:pPr>
              <w:rPr>
                <w:sz w:val="20"/>
              </w:rPr>
            </w:pPr>
          </w:p>
          <w:p w:rsidR="0038228F" w:rsidRPr="0038228F" w:rsidRDefault="0038228F" w:rsidP="008B54A3">
            <w:pPr>
              <w:rPr>
                <w:sz w:val="20"/>
              </w:rPr>
            </w:pPr>
          </w:p>
          <w:p w:rsidR="0038228F" w:rsidRPr="0038228F" w:rsidRDefault="0038228F" w:rsidP="008B54A3">
            <w:pPr>
              <w:rPr>
                <w:sz w:val="20"/>
              </w:rPr>
            </w:pPr>
          </w:p>
          <w:p w:rsidR="0038228F" w:rsidRPr="0038228F" w:rsidRDefault="0038228F" w:rsidP="008B54A3">
            <w:pPr>
              <w:rPr>
                <w:sz w:val="20"/>
              </w:rPr>
            </w:pPr>
          </w:p>
          <w:p w:rsidR="0038228F" w:rsidRPr="0038228F" w:rsidRDefault="0038228F" w:rsidP="008B54A3">
            <w:pPr>
              <w:rPr>
                <w:sz w:val="20"/>
              </w:rPr>
            </w:pPr>
            <w:r w:rsidRPr="0038228F">
              <w:rPr>
                <w:sz w:val="20"/>
              </w:rPr>
              <w:t>EC: If the origin is B, then give the EXACT coordinates of C</w:t>
            </w:r>
          </w:p>
        </w:tc>
      </w:tr>
    </w:tbl>
    <w:p w:rsidR="0038228F" w:rsidRPr="0038228F" w:rsidRDefault="0038228F" w:rsidP="0038228F">
      <w:pPr>
        <w:rPr>
          <w:sz w:val="20"/>
        </w:rPr>
      </w:pPr>
    </w:p>
    <w:p w:rsidR="0038228F" w:rsidRPr="0038228F" w:rsidRDefault="0038228F" w:rsidP="0038228F">
      <w:pPr>
        <w:rPr>
          <w:sz w:val="20"/>
        </w:rPr>
      </w:pPr>
      <w:r w:rsidRPr="0038228F">
        <w:rPr>
          <w:sz w:val="20"/>
        </w:rPr>
        <w:t>Scenario #</w:t>
      </w:r>
      <w:r>
        <w:rPr>
          <w:sz w:val="20"/>
        </w:rPr>
        <w:t>6</w:t>
      </w:r>
      <w:r w:rsidRPr="0038228F">
        <w:rPr>
          <w:sz w:val="20"/>
        </w:rPr>
        <w:t xml:space="preserve"> </w:t>
      </w:r>
    </w:p>
    <w:p w:rsidR="0038228F" w:rsidRPr="0038228F" w:rsidRDefault="0038228F" w:rsidP="0038228F">
      <w:pPr>
        <w:rPr>
          <w:sz w:val="20"/>
        </w:rPr>
      </w:pPr>
      <w:r w:rsidRPr="0038228F">
        <w:rPr>
          <w:sz w:val="20"/>
        </w:rPr>
        <w:t xml:space="preserve">Given that you know the arc length is </w:t>
      </w:r>
      <w:r w:rsidR="00702F0B">
        <w:rPr>
          <w:sz w:val="20"/>
        </w:rPr>
        <w:t>20</w:t>
      </w:r>
      <w:r w:rsidRPr="0038228F">
        <w:rPr>
          <w:sz w:val="20"/>
        </w:rPr>
        <w:t xml:space="preserve"> m. and that central </w:t>
      </w:r>
      <w:proofErr w:type="gramStart"/>
      <w:r w:rsidRPr="0038228F">
        <w:rPr>
          <w:sz w:val="20"/>
        </w:rPr>
        <w:t>angle  is</w:t>
      </w:r>
      <w:proofErr w:type="gramEnd"/>
      <w:r w:rsidRPr="0038228F">
        <w:rPr>
          <w:sz w:val="20"/>
        </w:rPr>
        <w:t xml:space="preserve"> </w:t>
      </w:r>
      <w:r w:rsidR="00702F0B" w:rsidRPr="0038228F">
        <w:rPr>
          <w:position w:val="-6"/>
          <w:sz w:val="20"/>
        </w:rPr>
        <w:object w:dxaOrig="1120" w:dyaOrig="279">
          <v:shape id="_x0000_i1060" type="#_x0000_t75" style="width:55.45pt;height:13.6pt" o:ole="">
            <v:imagedata r:id="rId19" o:title=""/>
          </v:shape>
          <o:OLEObject Type="Embed" ProgID="Equation.DSMT4" ShapeID="_x0000_i1060" DrawAspect="Content" ObjectID="_1569812883" r:id="rId20"/>
        </w:object>
      </w:r>
      <w:r w:rsidRPr="0038228F">
        <w:rPr>
          <w:sz w:val="20"/>
        </w:rPr>
        <w:t xml:space="preserve">determine the length of radius </w:t>
      </w:r>
      <w:r>
        <w:rPr>
          <w:sz w:val="20"/>
        </w:rPr>
        <w:t xml:space="preserve">                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72"/>
        <w:gridCol w:w="3672"/>
        <w:gridCol w:w="3672"/>
      </w:tblGrid>
      <w:tr w:rsidR="0038228F" w:rsidRPr="0038228F" w:rsidTr="008B54A3">
        <w:tc>
          <w:tcPr>
            <w:tcW w:w="3672" w:type="dxa"/>
          </w:tcPr>
          <w:p w:rsidR="0038228F" w:rsidRPr="0038228F" w:rsidRDefault="0038228F" w:rsidP="008B54A3">
            <w:pPr>
              <w:rPr>
                <w:sz w:val="20"/>
              </w:rPr>
            </w:pPr>
            <w:r w:rsidRPr="0038228F">
              <w:rPr>
                <w:noProof/>
                <w:sz w:val="20"/>
              </w:rPr>
              <w:drawing>
                <wp:inline distT="0" distB="0" distL="0" distR="0" wp14:anchorId="7FDDB148" wp14:editId="76E71F73">
                  <wp:extent cx="1554480" cy="1451916"/>
                  <wp:effectExtent l="0" t="0" r="762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55625" cy="14529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72" w:type="dxa"/>
          </w:tcPr>
          <w:p w:rsidR="0038228F" w:rsidRPr="0038228F" w:rsidRDefault="0038228F" w:rsidP="008B54A3">
            <w:pPr>
              <w:rPr>
                <w:sz w:val="20"/>
              </w:rPr>
            </w:pPr>
            <w:r w:rsidRPr="0038228F">
              <w:rPr>
                <w:sz w:val="20"/>
              </w:rPr>
              <w:t xml:space="preserve">Exact </w:t>
            </w:r>
            <w:r>
              <w:rPr>
                <w:sz w:val="20"/>
              </w:rPr>
              <w:t>radius</w:t>
            </w:r>
            <w:r w:rsidRPr="0038228F">
              <w:rPr>
                <w:sz w:val="20"/>
              </w:rPr>
              <w:t xml:space="preserve"> length</w:t>
            </w:r>
          </w:p>
        </w:tc>
        <w:tc>
          <w:tcPr>
            <w:tcW w:w="3672" w:type="dxa"/>
          </w:tcPr>
          <w:p w:rsidR="0038228F" w:rsidRPr="0038228F" w:rsidRDefault="0038228F" w:rsidP="008B54A3">
            <w:pPr>
              <w:rPr>
                <w:sz w:val="20"/>
              </w:rPr>
            </w:pPr>
            <w:r w:rsidRPr="0038228F">
              <w:rPr>
                <w:sz w:val="20"/>
              </w:rPr>
              <w:t xml:space="preserve">Approximate </w:t>
            </w:r>
            <w:r>
              <w:rPr>
                <w:sz w:val="20"/>
              </w:rPr>
              <w:t>radius</w:t>
            </w:r>
            <w:r w:rsidRPr="0038228F">
              <w:rPr>
                <w:sz w:val="20"/>
              </w:rPr>
              <w:t xml:space="preserve"> </w:t>
            </w:r>
          </w:p>
          <w:p w:rsidR="0038228F" w:rsidRPr="0038228F" w:rsidRDefault="0038228F" w:rsidP="008B54A3">
            <w:pPr>
              <w:rPr>
                <w:sz w:val="20"/>
              </w:rPr>
            </w:pPr>
            <w:r w:rsidRPr="0038228F">
              <w:rPr>
                <w:sz w:val="20"/>
              </w:rPr>
              <w:t>(round to two decimals)</w:t>
            </w:r>
          </w:p>
          <w:p w:rsidR="0038228F" w:rsidRPr="0038228F" w:rsidRDefault="0038228F" w:rsidP="008B54A3">
            <w:pPr>
              <w:rPr>
                <w:sz w:val="20"/>
              </w:rPr>
            </w:pPr>
          </w:p>
          <w:p w:rsidR="0038228F" w:rsidRPr="0038228F" w:rsidRDefault="0038228F" w:rsidP="008B54A3">
            <w:pPr>
              <w:rPr>
                <w:sz w:val="20"/>
              </w:rPr>
            </w:pPr>
          </w:p>
          <w:p w:rsidR="0038228F" w:rsidRPr="0038228F" w:rsidRDefault="0038228F" w:rsidP="008B54A3">
            <w:pPr>
              <w:rPr>
                <w:sz w:val="20"/>
              </w:rPr>
            </w:pPr>
          </w:p>
          <w:p w:rsidR="0038228F" w:rsidRPr="0038228F" w:rsidRDefault="0038228F" w:rsidP="008B54A3">
            <w:pPr>
              <w:rPr>
                <w:sz w:val="20"/>
              </w:rPr>
            </w:pPr>
          </w:p>
          <w:p w:rsidR="0038228F" w:rsidRPr="0038228F" w:rsidRDefault="0038228F" w:rsidP="008B54A3">
            <w:pPr>
              <w:rPr>
                <w:sz w:val="20"/>
              </w:rPr>
            </w:pPr>
          </w:p>
          <w:p w:rsidR="0038228F" w:rsidRPr="0038228F" w:rsidRDefault="0038228F" w:rsidP="008B54A3">
            <w:pPr>
              <w:rPr>
                <w:sz w:val="20"/>
              </w:rPr>
            </w:pPr>
            <w:r w:rsidRPr="0038228F">
              <w:rPr>
                <w:sz w:val="20"/>
              </w:rPr>
              <w:t>EC: If the origin is B, then give the EXACT coordinates of C</w:t>
            </w:r>
          </w:p>
        </w:tc>
      </w:tr>
    </w:tbl>
    <w:p w:rsidR="0038228F" w:rsidRPr="0038228F" w:rsidRDefault="0038228F" w:rsidP="0038228F">
      <w:pPr>
        <w:rPr>
          <w:sz w:val="20"/>
        </w:rPr>
      </w:pPr>
    </w:p>
    <w:p w:rsidR="0038228F" w:rsidRDefault="0038228F" w:rsidP="008F4304">
      <w:pPr>
        <w:rPr>
          <w:sz w:val="20"/>
        </w:rPr>
      </w:pPr>
    </w:p>
    <w:p w:rsidR="0038228F" w:rsidRDefault="0038228F" w:rsidP="008F4304">
      <w:pPr>
        <w:rPr>
          <w:sz w:val="20"/>
        </w:rPr>
      </w:pPr>
      <w:r>
        <w:rPr>
          <w:sz w:val="20"/>
        </w:rPr>
        <w:t>Convert 1</w:t>
      </w:r>
      <w:r w:rsidR="00702F0B">
        <w:rPr>
          <w:sz w:val="20"/>
        </w:rPr>
        <w:t>72</w:t>
      </w:r>
      <w:r>
        <w:rPr>
          <w:rFonts w:cstheme="minorHAnsi"/>
          <w:sz w:val="20"/>
        </w:rPr>
        <w:t>°</w:t>
      </w:r>
      <w:r>
        <w:rPr>
          <w:sz w:val="20"/>
        </w:rPr>
        <w:t xml:space="preserve"> </w:t>
      </w:r>
      <w:r w:rsidR="00702F0B">
        <w:rPr>
          <w:sz w:val="20"/>
        </w:rPr>
        <w:t>26</w:t>
      </w:r>
      <w:r>
        <w:rPr>
          <w:sz w:val="20"/>
        </w:rPr>
        <w:t xml:space="preserve">’ </w:t>
      </w:r>
      <w:r w:rsidR="00702F0B">
        <w:rPr>
          <w:sz w:val="20"/>
        </w:rPr>
        <w:t>24</w:t>
      </w:r>
      <w:r>
        <w:rPr>
          <w:sz w:val="20"/>
        </w:rPr>
        <w:t xml:space="preserve">’’ to Decimal </w:t>
      </w:r>
      <w:proofErr w:type="gramStart"/>
      <w:r>
        <w:rPr>
          <w:sz w:val="20"/>
        </w:rPr>
        <w:t>degrees  YOU</w:t>
      </w:r>
      <w:proofErr w:type="gramEnd"/>
      <w:r>
        <w:rPr>
          <w:sz w:val="20"/>
        </w:rPr>
        <w:t xml:space="preserve"> MUST SHOW PROCESS TO RECEIVE CREDIT!</w:t>
      </w:r>
    </w:p>
    <w:p w:rsidR="0038228F" w:rsidRDefault="0038228F" w:rsidP="008F4304">
      <w:pPr>
        <w:rPr>
          <w:sz w:val="20"/>
        </w:rPr>
      </w:pPr>
    </w:p>
    <w:p w:rsidR="0038228F" w:rsidRDefault="0038228F" w:rsidP="008F4304">
      <w:pPr>
        <w:rPr>
          <w:sz w:val="20"/>
        </w:rPr>
      </w:pPr>
      <w:r>
        <w:rPr>
          <w:sz w:val="20"/>
        </w:rPr>
        <w:t xml:space="preserve">Convert </w:t>
      </w:r>
      <w:r w:rsidR="00702F0B">
        <w:rPr>
          <w:sz w:val="20"/>
        </w:rPr>
        <w:t>82</w:t>
      </w:r>
      <w:r>
        <w:rPr>
          <w:sz w:val="20"/>
        </w:rPr>
        <w:t>.</w:t>
      </w:r>
      <w:r w:rsidR="00702F0B">
        <w:rPr>
          <w:sz w:val="20"/>
        </w:rPr>
        <w:t>129</w:t>
      </w:r>
      <w:r>
        <w:rPr>
          <w:rFonts w:cstheme="minorHAnsi"/>
          <w:sz w:val="20"/>
        </w:rPr>
        <w:t>° to DMS (you can round to nearest tenth of a second IF necessary)</w:t>
      </w:r>
      <w:r>
        <w:rPr>
          <w:sz w:val="20"/>
        </w:rPr>
        <w:t xml:space="preserve">   </w:t>
      </w:r>
    </w:p>
    <w:p w:rsidR="0038228F" w:rsidRDefault="0038228F" w:rsidP="008F4304">
      <w:pPr>
        <w:rPr>
          <w:sz w:val="20"/>
        </w:rPr>
      </w:pPr>
      <w:r>
        <w:rPr>
          <w:sz w:val="20"/>
        </w:rPr>
        <w:t>YOU MUST SHOW PROCESS TO RECEIVE CREDIT!</w:t>
      </w:r>
    </w:p>
    <w:p w:rsidR="0038228F" w:rsidRDefault="0038228F" w:rsidP="008F4304">
      <w:pPr>
        <w:rPr>
          <w:sz w:val="20"/>
        </w:rPr>
      </w:pPr>
      <w:bookmarkStart w:id="0" w:name="_GoBack"/>
      <w:bookmarkEnd w:id="0"/>
    </w:p>
    <w:sectPr w:rsidR="0038228F" w:rsidSect="00E845A3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DF47A02"/>
    <w:multiLevelType w:val="hybridMultilevel"/>
    <w:tmpl w:val="59D6CAF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8BC75DB"/>
    <w:multiLevelType w:val="hybridMultilevel"/>
    <w:tmpl w:val="59D6CAF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687712F"/>
    <w:multiLevelType w:val="hybridMultilevel"/>
    <w:tmpl w:val="59D6CAF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54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845A3"/>
    <w:rsid w:val="00196D4E"/>
    <w:rsid w:val="0038228F"/>
    <w:rsid w:val="003E302F"/>
    <w:rsid w:val="00702F0B"/>
    <w:rsid w:val="00772595"/>
    <w:rsid w:val="008F4304"/>
    <w:rsid w:val="00B7119A"/>
    <w:rsid w:val="00B84051"/>
    <w:rsid w:val="00C9365D"/>
    <w:rsid w:val="00E845A3"/>
    <w:rsid w:val="00ED04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F430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F430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F43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8F430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F430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F430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F43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8F430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" Type="http://schemas.microsoft.com/office/2007/relationships/stylesWithEffects" Target="stylesWithEffects.xml"/><Relationship Id="rId21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10" Type="http://schemas.openxmlformats.org/officeDocument/2006/relationships/image" Target="media/image3.png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384</Words>
  <Characters>2191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57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ad Hickman</dc:creator>
  <cp:lastModifiedBy>Shad Hickman</cp:lastModifiedBy>
  <cp:revision>2</cp:revision>
  <cp:lastPrinted>2017-10-17T20:21:00Z</cp:lastPrinted>
  <dcterms:created xsi:type="dcterms:W3CDTF">2017-10-18T11:21:00Z</dcterms:created>
  <dcterms:modified xsi:type="dcterms:W3CDTF">2017-10-18T11:21:00Z</dcterms:modified>
</cp:coreProperties>
</file>